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1290" r:id="rId2"/>
    <p:sldId id="1371" r:id="rId3"/>
    <p:sldId id="1370" r:id="rId4"/>
    <p:sldId id="1159" r:id="rId5"/>
    <p:sldId id="1160" r:id="rId6"/>
    <p:sldId id="1162" r:id="rId7"/>
    <p:sldId id="1362" r:id="rId8"/>
    <p:sldId id="1355" r:id="rId9"/>
    <p:sldId id="305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3333FF"/>
    <a:srgbClr val="000099"/>
    <a:srgbClr val="6600CC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6" d="100"/>
          <a:sy n="86" d="100"/>
        </p:scale>
        <p:origin x="906" y="6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35400D-908B-47BB-9F6C-ACCE83D61C4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DBE7F7-6733-463D-B0A7-95978315561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9081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DC54FF-3E2B-4748-8C84-5AE70A7D0B1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7251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SG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E33331-46C9-4C96-A6A5-CF18D2F9E3F3}" type="slidenum">
              <a:rPr lang="en-SG" smtClean="0"/>
              <a:t>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8066767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9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0" y="304800"/>
            <a:ext cx="9144000" cy="13716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1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32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(tt): </a:t>
            </a:r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 </a:t>
            </a:r>
            <a:endParaRPr lang="en-US" sz="3200" b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CỦA HÌNH THANG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hlinkClick r:id="" action="ppaction://noaction"/>
          </p:cNvPr>
          <p:cNvSpPr txBox="1"/>
          <p:nvPr/>
        </p:nvSpPr>
        <p:spPr>
          <a:xfrm>
            <a:off x="0" y="2035076"/>
            <a:ext cx="8991600" cy="2862322"/>
          </a:xfrm>
          <a:prstGeom prst="rect">
            <a:avLst/>
          </a:prstGeom>
          <a:noFill/>
          <a:ln w="31750" cmpd="dbl">
            <a:solidFill>
              <a:srgbClr val="FF0066"/>
            </a:solidFill>
          </a:ln>
        </p:spPr>
        <p:txBody>
          <a:bodyPr wrap="square" rtlCol="0">
            <a:spAutoFit/>
          </a:bodyPr>
          <a:lstStyle/>
          <a:p>
            <a:pPr marL="571500" indent="-571500">
              <a:buFontTx/>
              <a:buChar char="-"/>
            </a:pP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n lại định lý đường trung bình của tam giác.</a:t>
            </a:r>
          </a:p>
          <a:p>
            <a:pPr marL="571500" indent="-571500">
              <a:buFontTx/>
              <a:buChar char="-"/>
            </a:pP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 đường trung bình của tam giác.</a:t>
            </a:r>
          </a:p>
          <a:p>
            <a:pPr marL="571500" indent="-571500">
              <a:buFontTx/>
              <a:buChar char="-"/>
            </a:pP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đường trung bình của tam giác.</a:t>
            </a:r>
            <a:endParaRPr 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0622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C4F850E2-A14C-4F53-8B42-001BB1E65299}"/>
              </a:ext>
            </a:extLst>
          </p:cNvPr>
          <p:cNvSpPr txBox="1"/>
          <p:nvPr/>
        </p:nvSpPr>
        <p:spPr>
          <a:xfrm>
            <a:off x="228600" y="914400"/>
            <a:ext cx="8153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ý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:</a:t>
            </a:r>
            <a:endParaRPr lang="en-US" sz="32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indent="-914400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3" name="TextBox 2">
            <a:hlinkClick r:id="" action="ppaction://noaction"/>
          </p:cNvPr>
          <p:cNvSpPr txBox="1"/>
          <p:nvPr/>
        </p:nvSpPr>
        <p:spPr>
          <a:xfrm>
            <a:off x="0" y="1634966"/>
            <a:ext cx="9144000" cy="3970318"/>
          </a:xfrm>
          <a:prstGeom prst="rect">
            <a:avLst/>
          </a:prstGeom>
          <a:noFill/>
          <a:ln w="31750" cmpd="dbl">
            <a:solidFill>
              <a:srgbClr val="FF0066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 sinh thực hiện bài toán 1:</a:t>
            </a:r>
          </a:p>
          <a:p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ình thang ABCD(AB //</a:t>
            </a: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,</a:t>
            </a:r>
          </a:p>
          <a:p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 &lt; CD )</a:t>
            </a: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Gọi M là trung điểm của AD.</a:t>
            </a:r>
          </a:p>
          <a:p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ẽ đường thẳng song song với hai đáy , đường thẳng này cắt cạnh bên BC ở </a:t>
            </a: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Chứng minh:</a:t>
            </a:r>
          </a:p>
          <a:p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là trung điểm của BC</a:t>
            </a: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5359849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DE0F6F84-1BD5-4F41-BE37-0C3F0224A18E}"/>
              </a:ext>
            </a:extLst>
          </p:cNvPr>
          <p:cNvSpPr txBox="1"/>
          <p:nvPr/>
        </p:nvSpPr>
        <p:spPr>
          <a:xfrm>
            <a:off x="457200" y="0"/>
            <a:ext cx="8153400" cy="5709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ho hình thang ABCD(AB // CD,</a:t>
            </a:r>
          </a:p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B &lt; CD ) .Gọi M là trung điểm của AD.</a:t>
            </a:r>
          </a:p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Qua M vẽ đường thẳng song song với hai đáy , đường thẳng này cắt cạnh bên BC ở N. Chứng </a:t>
            </a: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h: N 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là trung điểm của BC?</a:t>
            </a:r>
          </a:p>
          <a:p>
            <a:pPr>
              <a:spcAft>
                <a:spcPts val="600"/>
              </a:spcAft>
            </a:pPr>
            <a:r>
              <a:rPr lang="en-US" sz="2800" b="1" i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457200" indent="-4572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8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 I là giao điểm của AC và MN</a:t>
            </a:r>
          </a:p>
          <a:p>
            <a:pPr marL="457200" indent="-4572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8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 </a:t>
            </a:r>
            <a:r>
              <a:rPr lang="en-US" sz="2800" b="1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là trung điểm của AC.</a:t>
            </a:r>
          </a:p>
          <a:p>
            <a:pPr marL="457200" indent="-4572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8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N là trung điểm của BC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 lý về đường trung bình của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2800" b="1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ài 4 tiết 1)</a:t>
            </a:r>
            <a:endParaRPr lang="en-US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FDFD58C6-BBA2-4DE9-899B-8DBDD6C4571B}"/>
              </a:ext>
            </a:extLst>
          </p:cNvPr>
          <p:cNvSpPr txBox="1"/>
          <p:nvPr/>
        </p:nvSpPr>
        <p:spPr>
          <a:xfrm>
            <a:off x="457200" y="5638800"/>
            <a:ext cx="8382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985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1524000"/>
            <a:ext cx="800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2"/>
              </a:buBlip>
            </a:pPr>
            <a:r>
              <a:rPr lang="en-US" sz="2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800" b="1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/80sgk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4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="" xmlns:a16="http://schemas.microsoft.com/office/drawing/2014/main" id="{A35D8131-EF9B-4A9F-B2DA-DEC884B718BA}"/>
              </a:ext>
            </a:extLst>
          </p:cNvPr>
          <p:cNvSpPr txBox="1"/>
          <p:nvPr/>
        </p:nvSpPr>
        <p:spPr>
          <a:xfrm>
            <a:off x="304800" y="533400"/>
            <a:ext cx="82296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2209800"/>
            <a:ext cx="4648200" cy="3733800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5334000" y="4800600"/>
            <a:ext cx="60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022475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82940"/>
            <a:ext cx="9067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indent="-914400">
              <a:buAutoNum type="arabicParenR" startAt="2"/>
            </a:pP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                        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SGK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en-US" sz="32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8)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4ACD58F3-E5EB-4A3A-A1DE-7471F15019DB}"/>
              </a:ext>
            </a:extLst>
          </p:cNvPr>
          <p:cNvSpPr txBox="1"/>
          <p:nvPr/>
        </p:nvSpPr>
        <p:spPr>
          <a:xfrm>
            <a:off x="497150" y="1289750"/>
            <a:ext cx="82296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Quan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 thang.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1981200" y="2726402"/>
            <a:ext cx="2895600" cy="1588"/>
          </a:xfrm>
          <a:prstGeom prst="line">
            <a:avLst/>
          </a:prstGeom>
          <a:ln w="539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600200" y="5163214"/>
            <a:ext cx="6248400" cy="1588"/>
          </a:xfrm>
          <a:prstGeom prst="line">
            <a:avLst/>
          </a:prstGeom>
          <a:ln w="539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>
            <a:off x="571500" y="3755102"/>
            <a:ext cx="2438400" cy="381000"/>
          </a:xfrm>
          <a:prstGeom prst="line">
            <a:avLst/>
          </a:prstGeom>
          <a:ln w="539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4876800" y="2726402"/>
            <a:ext cx="2971800" cy="2438400"/>
          </a:xfrm>
          <a:prstGeom prst="line">
            <a:avLst/>
          </a:prstGeom>
          <a:ln w="539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582856" y="2029238"/>
            <a:ext cx="60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498868" y="2010062"/>
            <a:ext cx="60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696200" y="4989065"/>
            <a:ext cx="60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69868" y="4981862"/>
            <a:ext cx="60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066800" y="3283376"/>
            <a:ext cx="8386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173197" y="3076862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34"/>
          <p:cNvSpPr/>
          <p:nvPr/>
        </p:nvSpPr>
        <p:spPr>
          <a:xfrm>
            <a:off x="1773936" y="3814538"/>
            <a:ext cx="54864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6248400" y="3814538"/>
            <a:ext cx="54864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rot="10800000" flipV="1">
            <a:off x="1752600" y="3259802"/>
            <a:ext cx="304800" cy="76200"/>
          </a:xfrm>
          <a:prstGeom prst="line">
            <a:avLst/>
          </a:prstGeom>
          <a:ln w="117475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rot="10800000" flipV="1">
            <a:off x="1524000" y="4402802"/>
            <a:ext cx="381000" cy="76200"/>
          </a:xfrm>
          <a:prstGeom prst="line">
            <a:avLst/>
          </a:prstGeom>
          <a:ln w="117475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rot="5400000" flipH="1" flipV="1">
            <a:off x="7010400" y="4402802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rot="5400000" flipH="1" flipV="1">
            <a:off x="5486400" y="3183602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1828800" y="3867814"/>
            <a:ext cx="4419600" cy="1588"/>
          </a:xfrm>
          <a:prstGeom prst="line">
            <a:avLst/>
          </a:prstGeom>
          <a:ln w="539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Arc 62"/>
          <p:cNvSpPr/>
          <p:nvPr/>
        </p:nvSpPr>
        <p:spPr>
          <a:xfrm rot="15056706">
            <a:off x="2648534" y="296583"/>
            <a:ext cx="3445345" cy="5404462"/>
          </a:xfrm>
          <a:prstGeom prst="arc">
            <a:avLst>
              <a:gd name="adj1" fmla="val 16251424"/>
              <a:gd name="adj2" fmla="val 17749276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Arc 63"/>
          <p:cNvSpPr/>
          <p:nvPr/>
        </p:nvSpPr>
        <p:spPr>
          <a:xfrm rot="219888">
            <a:off x="799299" y="2467451"/>
            <a:ext cx="5603174" cy="3730544"/>
          </a:xfrm>
          <a:prstGeom prst="arc">
            <a:avLst>
              <a:gd name="adj1" fmla="val 18342596"/>
              <a:gd name="adj2" fmla="val 20754562"/>
            </a:avLst>
          </a:prstGeom>
          <a:ln w="38100"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Arc 64"/>
          <p:cNvSpPr/>
          <p:nvPr/>
        </p:nvSpPr>
        <p:spPr>
          <a:xfrm rot="15056706">
            <a:off x="2094543" y="1960670"/>
            <a:ext cx="3571217" cy="4767863"/>
          </a:xfrm>
          <a:prstGeom prst="arc">
            <a:avLst>
              <a:gd name="adj1" fmla="val 16163456"/>
              <a:gd name="adj2" fmla="val 18105649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Arc 65"/>
          <p:cNvSpPr/>
          <p:nvPr/>
        </p:nvSpPr>
        <p:spPr>
          <a:xfrm rot="219888">
            <a:off x="2247003" y="3635729"/>
            <a:ext cx="5684735" cy="3730203"/>
          </a:xfrm>
          <a:prstGeom prst="arc">
            <a:avLst>
              <a:gd name="adj1" fmla="val 18138293"/>
              <a:gd name="adj2" fmla="val 20873624"/>
            </a:avLst>
          </a:prstGeom>
          <a:ln w="38100"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958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304800" y="228600"/>
            <a:ext cx="914399" cy="826634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AristoteH" pitchFamily="34" charset="0"/>
              </a:rPr>
              <a:t>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43464" y="329625"/>
            <a:ext cx="749573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 thang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</a:p>
          <a:p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cxnSp>
        <p:nvCxnSpPr>
          <p:cNvPr id="26" name="Straight Connector 25"/>
          <p:cNvCxnSpPr/>
          <p:nvPr/>
        </p:nvCxnSpPr>
        <p:spPr>
          <a:xfrm rot="5400000">
            <a:off x="342900" y="3469948"/>
            <a:ext cx="3200400" cy="533400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6200000" flipH="1">
            <a:off x="4991100" y="2250748"/>
            <a:ext cx="3200400" cy="2971800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8001000" y="5099318"/>
            <a:ext cx="60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219200" y="5032048"/>
            <a:ext cx="60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252748" y="3028762"/>
            <a:ext cx="6687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531640" y="2952562"/>
            <a:ext cx="5549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1926337" y="3529384"/>
            <a:ext cx="73152" cy="7315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6400800" y="3529384"/>
            <a:ext cx="73152" cy="7315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 rot="10800000" flipV="1">
            <a:off x="1905002" y="2746048"/>
            <a:ext cx="380999" cy="76200"/>
          </a:xfrm>
          <a:prstGeom prst="line">
            <a:avLst/>
          </a:prstGeom>
          <a:ln w="1206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10800000" flipV="1">
            <a:off x="1600200" y="4346248"/>
            <a:ext cx="381000" cy="76200"/>
          </a:xfrm>
          <a:prstGeom prst="line">
            <a:avLst/>
          </a:prstGeom>
          <a:ln w="1206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 flipH="1" flipV="1">
            <a:off x="7086600" y="4270048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5400000" flipH="1" flipV="1">
            <a:off x="5562600" y="2669848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2209800" y="2133600"/>
            <a:ext cx="2895600" cy="1588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1676400" y="5410200"/>
            <a:ext cx="6400800" cy="1588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1981200" y="3581400"/>
            <a:ext cx="4427635" cy="6447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1790701" y="1447800"/>
            <a:ext cx="60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802746" y="1543813"/>
            <a:ext cx="6053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360094" y="1447800"/>
            <a:ext cx="5261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3584448" y="2060448"/>
            <a:ext cx="73152" cy="73152"/>
          </a:xfrm>
          <a:prstGeom prst="ellipse">
            <a:avLst/>
          </a:prstGeom>
          <a:solidFill>
            <a:srgbClr val="3333FF"/>
          </a:solidFill>
          <a:ln w="7620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579294" y="5464314"/>
            <a:ext cx="4972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Oval 50"/>
          <p:cNvSpPr/>
          <p:nvPr/>
        </p:nvSpPr>
        <p:spPr>
          <a:xfrm>
            <a:off x="4879848" y="5410200"/>
            <a:ext cx="73152" cy="73152"/>
          </a:xfrm>
          <a:prstGeom prst="ellipse">
            <a:avLst/>
          </a:prstGeom>
          <a:solidFill>
            <a:srgbClr val="3333FF"/>
          </a:solidFill>
          <a:ln w="7620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>
            <a:off x="3617976" y="2133600"/>
            <a:ext cx="1335024" cy="3349752"/>
          </a:xfrm>
          <a:prstGeom prst="line">
            <a:avLst/>
          </a:prstGeom>
          <a:ln w="889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5822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6454" y="189386"/>
            <a:ext cx="904898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indent="-914400"/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 </a:t>
            </a:r>
            <a:r>
              <a:rPr lang="en-US" sz="30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0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0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0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</a:t>
            </a:r>
            <a:endParaRPr lang="en-US" sz="30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indent="-914400"/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3" name="TextBox 2">
            <a:hlinkClick r:id="" action="ppaction://noaction"/>
            <a:extLst>
              <a:ext uri="{FF2B5EF4-FFF2-40B4-BE49-F238E27FC236}">
                <a16:creationId xmlns="" xmlns:a16="http://schemas.microsoft.com/office/drawing/2014/main" id="{F06D6665-687A-40D0-A6FB-63219E8398D5}"/>
              </a:ext>
            </a:extLst>
          </p:cNvPr>
          <p:cNvSpPr txBox="1"/>
          <p:nvPr/>
        </p:nvSpPr>
        <p:spPr>
          <a:xfrm>
            <a:off x="547454" y="838200"/>
            <a:ext cx="8077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: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62">
            <a:extLst>
              <a:ext uri="{FF2B5EF4-FFF2-40B4-BE49-F238E27FC236}">
                <a16:creationId xmlns="" xmlns:a16="http://schemas.microsoft.com/office/drawing/2014/main" id="{FD0398BB-6580-4CCE-BF34-9574A1E44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819400"/>
            <a:ext cx="5943600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3000" b="0" i="1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</a:t>
            </a:r>
            <a:r>
              <a:rPr lang="en-US" sz="3000" b="0" i="1" u="sng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sz="3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Gọi E là giao điểm của EN vàCD</a:t>
            </a:r>
          </a:p>
          <a:p>
            <a:pPr eaLnBrk="1" hangingPunct="1">
              <a:spcBef>
                <a:spcPct val="50000"/>
              </a:spcBef>
            </a:pPr>
            <a:r>
              <a:rPr lang="en-US" sz="3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C/m</a:t>
            </a:r>
          </a:p>
          <a:p>
            <a:pPr eaLnBrk="1" hangingPunct="1">
              <a:spcBef>
                <a:spcPct val="50000"/>
              </a:spcBef>
            </a:pPr>
            <a:r>
              <a:rPr lang="en-US" sz="3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Chứng minh MN là đường</a:t>
            </a:r>
          </a:p>
          <a:p>
            <a:pPr eaLnBrk="1" hangingPunct="1">
              <a:spcBef>
                <a:spcPct val="50000"/>
              </a:spcBef>
            </a:pPr>
            <a:r>
              <a:rPr lang="en-US" sz="3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rung bình của  </a:t>
            </a:r>
            <a:endParaRPr lang="en-US" sz="30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hlinkClick r:id="" action="ppaction://noaction"/>
          </p:cNvPr>
          <p:cNvSpPr txBox="1"/>
          <p:nvPr/>
        </p:nvSpPr>
        <p:spPr>
          <a:xfrm>
            <a:off x="251373" y="1358205"/>
            <a:ext cx="881642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hình thang ABCD ( AB // CD, AB &lt; CD ).</a:t>
            </a:r>
          </a:p>
          <a:p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 M là trung điểm của AD và N là trung điểm của BC.</a:t>
            </a:r>
          </a:p>
          <a:p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: MN // AB // CD  và MN = 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979853"/>
              </p:ext>
            </p:extLst>
          </p:nvPr>
        </p:nvGraphicFramePr>
        <p:xfrm>
          <a:off x="6400800" y="2133600"/>
          <a:ext cx="1219200" cy="771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3" imgW="622080" imgH="393480" progId="Equation.DSMT4">
                  <p:embed/>
                </p:oleObj>
              </mc:Choice>
              <mc:Fallback>
                <p:oleObj name="Equation" r:id="rId3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133600"/>
                        <a:ext cx="1219200" cy="7715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308717"/>
              </p:ext>
            </p:extLst>
          </p:nvPr>
        </p:nvGraphicFramePr>
        <p:xfrm>
          <a:off x="990600" y="4318000"/>
          <a:ext cx="27844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5" imgW="1396800" imgH="203040" progId="Equation.DSMT4">
                  <p:embed/>
                </p:oleObj>
              </mc:Choice>
              <mc:Fallback>
                <p:oleObj name="Equation" r:id="rId5" imgW="1396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18000"/>
                        <a:ext cx="27844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826493"/>
              </p:ext>
            </p:extLst>
          </p:nvPr>
        </p:nvGraphicFramePr>
        <p:xfrm>
          <a:off x="2455862" y="5638800"/>
          <a:ext cx="11636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7" imgW="457200" imgH="164880" progId="Equation.DSMT4">
                  <p:embed/>
                </p:oleObj>
              </mc:Choice>
              <mc:Fallback>
                <p:oleObj name="Equation" r:id="rId7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2" y="5638800"/>
                        <a:ext cx="11636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03675" y="3810000"/>
            <a:ext cx="3689514" cy="2590800"/>
          </a:xfrm>
          <a:prstGeom prst="rect">
            <a:avLst/>
          </a:prstGeom>
        </p:spPr>
      </p:pic>
      <p:cxnSp>
        <p:nvCxnSpPr>
          <p:cNvPr id="16" name="Straight Connector 15"/>
          <p:cNvCxnSpPr/>
          <p:nvPr/>
        </p:nvCxnSpPr>
        <p:spPr>
          <a:xfrm>
            <a:off x="4537075" y="4193232"/>
            <a:ext cx="4495800" cy="180863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432675" y="6019800"/>
            <a:ext cx="16002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839200" y="5943600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601497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DC585A17-7728-4C08-8815-A3F21C50A815}"/>
              </a:ext>
            </a:extLst>
          </p:cNvPr>
          <p:cNvSpPr txBox="1"/>
          <p:nvPr/>
        </p:nvSpPr>
        <p:spPr>
          <a:xfrm>
            <a:off x="381000" y="152400"/>
            <a:ext cx="82296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5/79sgk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8600" y="761118"/>
            <a:ext cx="4636911" cy="3582282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81212" y="1600200"/>
            <a:ext cx="6014788" cy="35702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</a:t>
            </a:r>
            <a:r>
              <a:rPr lang="en-US" sz="28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Aft>
                <a:spcPts val="600"/>
              </a:spcAft>
            </a:pPr>
            <a:r>
              <a:rPr lang="en-US" sz="28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hứng minh E là trung điểm </a:t>
            </a:r>
          </a:p>
          <a:p>
            <a:pPr>
              <a:spcAft>
                <a:spcPts val="600"/>
              </a:spcAft>
            </a:pPr>
            <a:r>
              <a:rPr lang="en-US" sz="28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DH.</a:t>
            </a:r>
          </a:p>
          <a:p>
            <a:pPr>
              <a:spcAft>
                <a:spcPts val="600"/>
              </a:spcAft>
            </a:pPr>
            <a:r>
              <a:rPr lang="en-US" sz="28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hứng minh BE là đường</a:t>
            </a:r>
          </a:p>
          <a:p>
            <a:pPr>
              <a:spcAft>
                <a:spcPts val="600"/>
              </a:spcAft>
            </a:pPr>
            <a:r>
              <a:rPr lang="en-US" sz="28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ung bình của hình thang.</a:t>
            </a:r>
          </a:p>
          <a:p>
            <a:pPr>
              <a:spcAft>
                <a:spcPts val="600"/>
              </a:spcAft>
            </a:pPr>
            <a:r>
              <a:rPr lang="en-US" sz="28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Vận dụng tính chất đường trung bình </a:t>
            </a:r>
          </a:p>
          <a:p>
            <a:pPr>
              <a:spcAft>
                <a:spcPts val="600"/>
              </a:spcAft>
            </a:pPr>
            <a:r>
              <a:rPr lang="en-US" sz="28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BE, từ đó suy ra x</a:t>
            </a:r>
            <a:endParaRPr 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5819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ết quả hình ảnh cho slide trắng"/>
          <p:cNvPicPr>
            <a:picLocks noChangeAspect="1" noChangeArrowheads="1"/>
          </p:cNvPicPr>
          <p:nvPr/>
        </p:nvPicPr>
        <p:blipFill>
          <a:blip r:embed="rId3"/>
          <a:srcRect l="5649"/>
          <a:stretch>
            <a:fillRect/>
          </a:stretch>
        </p:blipFill>
        <p:spPr bwMode="auto">
          <a:xfrm>
            <a:off x="-31552" y="823974"/>
            <a:ext cx="9144000" cy="5176776"/>
          </a:xfrm>
          <a:prstGeom prst="rect">
            <a:avLst/>
          </a:prstGeom>
          <a:noFill/>
        </p:spPr>
      </p:pic>
      <p:sp>
        <p:nvSpPr>
          <p:cNvPr id="4" name="淘宝网chenying0907出品 26">
            <a:extLst>
              <a:ext uri="{FF2B5EF4-FFF2-40B4-BE49-F238E27FC236}">
                <a16:creationId xmlns="" xmlns:a16="http://schemas.microsoft.com/office/drawing/2014/main" id="{0AF6E4DA-E77A-4F9B-BCCC-0D7F305C1869}"/>
              </a:ext>
            </a:extLst>
          </p:cNvPr>
          <p:cNvSpPr/>
          <p:nvPr/>
        </p:nvSpPr>
        <p:spPr>
          <a:xfrm>
            <a:off x="-31552" y="2057400"/>
            <a:ext cx="9144000" cy="3231597"/>
          </a:xfrm>
          <a:prstGeom prst="rect">
            <a:avLst/>
          </a:prstGeom>
          <a:solidFill>
            <a:schemeClr val="accent2">
              <a:lumMod val="20000"/>
              <a:lumOff val="80000"/>
              <a:alpha val="5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 dirty="0"/>
          </a:p>
        </p:txBody>
      </p:sp>
      <p:grpSp>
        <p:nvGrpSpPr>
          <p:cNvPr id="5" name="淘宝网chenying0907出品 45">
            <a:extLst>
              <a:ext uri="{FF2B5EF4-FFF2-40B4-BE49-F238E27FC236}">
                <a16:creationId xmlns="" xmlns:a16="http://schemas.microsoft.com/office/drawing/2014/main" id="{13AE723E-6FE5-4751-85A1-FE3386AC743A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1071563"/>
            <a:ext cx="7545802" cy="775340"/>
            <a:chOff x="562139" y="823202"/>
            <a:chExt cx="5552627" cy="1033200"/>
          </a:xfrm>
        </p:grpSpPr>
        <p:grpSp>
          <p:nvGrpSpPr>
            <p:cNvPr id="6" name="淘宝网chenying0907出品 4">
              <a:extLst>
                <a:ext uri="{FF2B5EF4-FFF2-40B4-BE49-F238E27FC236}">
                  <a16:creationId xmlns="" xmlns:a16="http://schemas.microsoft.com/office/drawing/2014/main" id="{3EEC7B7D-3590-4E82-80BE-95188F7C70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4588" y="941339"/>
              <a:ext cx="5140178" cy="849869"/>
              <a:chOff x="4751407" y="1342663"/>
              <a:chExt cx="4803417" cy="849869"/>
            </a:xfrm>
          </p:grpSpPr>
          <p:cxnSp>
            <p:nvCxnSpPr>
              <p:cNvPr id="8" name="淘宝网chenying0907出品 6">
                <a:extLst>
                  <a:ext uri="{FF2B5EF4-FFF2-40B4-BE49-F238E27FC236}">
                    <a16:creationId xmlns="" xmlns:a16="http://schemas.microsoft.com/office/drawing/2014/main" id="{7E2F4762-BB08-44B0-8BD6-F9C4835846F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51030" y="1341934"/>
                <a:ext cx="4725535" cy="7933"/>
              </a:xfrm>
              <a:prstGeom prst="line">
                <a:avLst/>
              </a:prstGeom>
              <a:ln w="1270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淘宝网chenying0907出品 7">
                <a:extLst>
                  <a:ext uri="{FF2B5EF4-FFF2-40B4-BE49-F238E27FC236}">
                    <a16:creationId xmlns="" xmlns:a16="http://schemas.microsoft.com/office/drawing/2014/main" id="{1185036F-C406-453E-8086-EF6A79A86CE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51030" y="2192351"/>
                <a:ext cx="4804170" cy="0"/>
              </a:xfrm>
              <a:prstGeom prst="line">
                <a:avLst/>
              </a:prstGeom>
              <a:ln w="1270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淘宝网chenying0907出品 5">
              <a:extLst>
                <a:ext uri="{FF2B5EF4-FFF2-40B4-BE49-F238E27FC236}">
                  <a16:creationId xmlns="" xmlns:a16="http://schemas.microsoft.com/office/drawing/2014/main" id="{AA118CF1-4906-4E4B-B11C-54F6E13C900E}"/>
                </a:ext>
              </a:extLst>
            </p:cNvPr>
            <p:cNvSpPr txBox="1"/>
            <p:nvPr/>
          </p:nvSpPr>
          <p:spPr>
            <a:xfrm>
              <a:off x="562139" y="823202"/>
              <a:ext cx="5518858" cy="103320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lnSpc>
                  <a:spcPct val="150000"/>
                </a:lnSpc>
                <a:defRPr/>
              </a:pPr>
              <a:r>
                <a:rPr lang="en-US" altLang="zh-CN" sz="3300" spc="225" dirty="0">
                  <a:solidFill>
                    <a:srgbClr val="FF000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H</a:t>
              </a:r>
              <a:r>
                <a:rPr lang="vi-VN" altLang="zh-CN" sz="3300" spc="225" dirty="0">
                  <a:solidFill>
                    <a:srgbClr val="FF000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ư</a:t>
              </a:r>
              <a:r>
                <a:rPr lang="en-US" altLang="zh-CN" sz="3300" spc="225" dirty="0" err="1">
                  <a:solidFill>
                    <a:srgbClr val="FF000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ớng</a:t>
              </a:r>
              <a:r>
                <a:rPr lang="en-US" altLang="zh-CN" sz="3300" spc="225" dirty="0">
                  <a:solidFill>
                    <a:srgbClr val="FF000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 </a:t>
              </a:r>
              <a:r>
                <a:rPr lang="en-US" altLang="zh-CN" sz="3300" spc="225" dirty="0" err="1">
                  <a:solidFill>
                    <a:srgbClr val="FF000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dẫn</a:t>
              </a:r>
              <a:r>
                <a:rPr lang="en-US" altLang="zh-CN" sz="3300" spc="225" dirty="0">
                  <a:solidFill>
                    <a:srgbClr val="FF000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 </a:t>
              </a:r>
              <a:r>
                <a:rPr lang="en-US" altLang="zh-CN" sz="3300" spc="225" dirty="0" err="1">
                  <a:solidFill>
                    <a:srgbClr val="FF000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tự</a:t>
              </a:r>
              <a:r>
                <a:rPr lang="en-US" altLang="zh-CN" sz="3300" spc="225" dirty="0">
                  <a:solidFill>
                    <a:srgbClr val="FF000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 </a:t>
              </a:r>
              <a:r>
                <a:rPr lang="en-US" altLang="zh-CN" sz="3300" spc="225" dirty="0" err="1">
                  <a:solidFill>
                    <a:srgbClr val="FF000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nghiên</a:t>
              </a:r>
              <a:r>
                <a:rPr lang="en-US" altLang="zh-CN" sz="3300" spc="225" dirty="0">
                  <a:solidFill>
                    <a:srgbClr val="FF000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 </a:t>
              </a:r>
              <a:r>
                <a:rPr lang="en-US" altLang="zh-CN" sz="3300" spc="225" dirty="0" err="1">
                  <a:solidFill>
                    <a:srgbClr val="FF000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cứu</a:t>
              </a:r>
              <a:r>
                <a:rPr lang="en-US" altLang="zh-CN" sz="3300" spc="225" dirty="0">
                  <a:solidFill>
                    <a:srgbClr val="FF000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 </a:t>
              </a:r>
              <a:r>
                <a:rPr lang="en-US" altLang="zh-CN" sz="3300" spc="225" dirty="0" err="1">
                  <a:solidFill>
                    <a:srgbClr val="FF000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bài</a:t>
              </a:r>
              <a:r>
                <a:rPr lang="en-US" altLang="zh-CN" sz="3300" spc="225" dirty="0">
                  <a:solidFill>
                    <a:srgbClr val="FF000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 </a:t>
              </a:r>
              <a:r>
                <a:rPr lang="en-US" altLang="zh-CN" sz="3300" spc="225" dirty="0" err="1">
                  <a:solidFill>
                    <a:srgbClr val="FF000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học</a:t>
              </a:r>
              <a:endParaRPr lang="zh-CN" altLang="en-US" sz="3300" spc="225" dirty="0">
                <a:solidFill>
                  <a:srgbClr val="FF000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endParaRPr>
            </a:p>
          </p:txBody>
        </p:sp>
      </p:grpSp>
      <p:pic>
        <p:nvPicPr>
          <p:cNvPr id="10" name="图片 28">
            <a:extLst>
              <a:ext uri="{FF2B5EF4-FFF2-40B4-BE49-F238E27FC236}">
                <a16:creationId xmlns="" xmlns:a16="http://schemas.microsoft.com/office/drawing/2014/main" id="{BC52D476-1B66-4A22-AA5E-7AAAEE5479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14" y="1543051"/>
            <a:ext cx="1423823" cy="3674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淘宝网chenying0907出品 42">
            <a:extLst>
              <a:ext uri="{FF2B5EF4-FFF2-40B4-BE49-F238E27FC236}">
                <a16:creationId xmlns="" xmlns:a16="http://schemas.microsoft.com/office/drawing/2014/main" id="{898F2AE4-1EC7-4A3E-9BF8-FE237092CB32}"/>
              </a:ext>
            </a:extLst>
          </p:cNvPr>
          <p:cNvGrpSpPr>
            <a:grpSpLocks/>
          </p:cNvGrpSpPr>
          <p:nvPr/>
        </p:nvGrpSpPr>
        <p:grpSpPr bwMode="auto">
          <a:xfrm>
            <a:off x="2978912" y="2339268"/>
            <a:ext cx="2193022" cy="2004132"/>
            <a:chOff x="3446327" y="2217420"/>
            <a:chExt cx="2923315" cy="2673058"/>
          </a:xfrm>
        </p:grpSpPr>
        <p:grpSp>
          <p:nvGrpSpPr>
            <p:cNvPr id="12" name="淘宝网chenying0907出品 22">
              <a:extLst>
                <a:ext uri="{FF2B5EF4-FFF2-40B4-BE49-F238E27FC236}">
                  <a16:creationId xmlns="" xmlns:a16="http://schemas.microsoft.com/office/drawing/2014/main" id="{EB8D318D-4C00-4C34-B5A6-C6B65CF4A993}"/>
                </a:ext>
              </a:extLst>
            </p:cNvPr>
            <p:cNvGrpSpPr/>
            <p:nvPr/>
          </p:nvGrpSpPr>
          <p:grpSpPr>
            <a:xfrm>
              <a:off x="4176443" y="2217420"/>
              <a:ext cx="2193199" cy="1129714"/>
              <a:chOff x="-75720" y="2697480"/>
              <a:chExt cx="2193199" cy="1129714"/>
            </a:xfrm>
            <a:solidFill>
              <a:schemeClr val="bg1"/>
            </a:solidFill>
          </p:grpSpPr>
          <p:grpSp>
            <p:nvGrpSpPr>
              <p:cNvPr id="14" name="淘宝网chenying0907出品 13">
                <a:extLst>
                  <a:ext uri="{FF2B5EF4-FFF2-40B4-BE49-F238E27FC236}">
                    <a16:creationId xmlns="" xmlns:a16="http://schemas.microsoft.com/office/drawing/2014/main" id="{F5D2476E-7B03-43E2-AF94-4400CFDB8004}"/>
                  </a:ext>
                </a:extLst>
              </p:cNvPr>
              <p:cNvGrpSpPr/>
              <p:nvPr/>
            </p:nvGrpSpPr>
            <p:grpSpPr>
              <a:xfrm>
                <a:off x="-75720" y="2697480"/>
                <a:ext cx="2193199" cy="1129714"/>
                <a:chOff x="1671468" y="3460376"/>
                <a:chExt cx="1518772" cy="782320"/>
              </a:xfrm>
              <a:grpFill/>
            </p:grpSpPr>
            <p:sp>
              <p:nvSpPr>
                <p:cNvPr id="16" name="淘宝网chenying0907出品 12">
                  <a:extLst>
                    <a:ext uri="{FF2B5EF4-FFF2-40B4-BE49-F238E27FC236}">
                      <a16:creationId xmlns="" xmlns:a16="http://schemas.microsoft.com/office/drawing/2014/main" id="{A5EF32B6-1994-4EA3-9EE1-3F0E692BA62C}"/>
                    </a:ext>
                  </a:extLst>
                </p:cNvPr>
                <p:cNvSpPr/>
                <p:nvPr/>
              </p:nvSpPr>
              <p:spPr>
                <a:xfrm>
                  <a:off x="2407920" y="3460376"/>
                  <a:ext cx="782320" cy="782320"/>
                </a:xfrm>
                <a:prstGeom prst="ellipse">
                  <a:avLst/>
                </a:prstGeom>
                <a:solidFill>
                  <a:schemeClr val="bg1">
                    <a:alpha val="26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27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淘宝网chenying0907出品 11">
                  <a:extLst>
                    <a:ext uri="{FF2B5EF4-FFF2-40B4-BE49-F238E27FC236}">
                      <a16:creationId xmlns="" xmlns:a16="http://schemas.microsoft.com/office/drawing/2014/main" id="{E64844CC-8141-4377-8835-FF831FF81386}"/>
                    </a:ext>
                  </a:extLst>
                </p:cNvPr>
                <p:cNvSpPr/>
                <p:nvPr/>
              </p:nvSpPr>
              <p:spPr>
                <a:xfrm>
                  <a:off x="1671468" y="3523919"/>
                  <a:ext cx="698880" cy="698878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27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" name="淘宝网chenying0907出品 136">
                <a:extLst>
                  <a:ext uri="{FF2B5EF4-FFF2-40B4-BE49-F238E27FC236}">
                    <a16:creationId xmlns="" xmlns:a16="http://schemas.microsoft.com/office/drawing/2014/main" id="{4FD22013-B2FE-4C52-B93D-D7E0B94974C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08481" y="3118885"/>
                <a:ext cx="371840" cy="313930"/>
              </a:xfrm>
              <a:custGeom>
                <a:avLst/>
                <a:gdLst>
                  <a:gd name="T0" fmla="*/ 190 w 206"/>
                  <a:gd name="T1" fmla="*/ 0 h 174"/>
                  <a:gd name="T2" fmla="*/ 15 w 206"/>
                  <a:gd name="T3" fmla="*/ 0 h 174"/>
                  <a:gd name="T4" fmla="*/ 0 w 206"/>
                  <a:gd name="T5" fmla="*/ 15 h 174"/>
                  <a:gd name="T6" fmla="*/ 0 w 206"/>
                  <a:gd name="T7" fmla="*/ 113 h 174"/>
                  <a:gd name="T8" fmla="*/ 0 w 206"/>
                  <a:gd name="T9" fmla="*/ 121 h 174"/>
                  <a:gd name="T10" fmla="*/ 0 w 206"/>
                  <a:gd name="T11" fmla="*/ 131 h 174"/>
                  <a:gd name="T12" fmla="*/ 15 w 206"/>
                  <a:gd name="T13" fmla="*/ 147 h 174"/>
                  <a:gd name="T14" fmla="*/ 84 w 206"/>
                  <a:gd name="T15" fmla="*/ 147 h 174"/>
                  <a:gd name="T16" fmla="*/ 82 w 206"/>
                  <a:gd name="T17" fmla="*/ 164 h 174"/>
                  <a:gd name="T18" fmla="*/ 70 w 206"/>
                  <a:gd name="T19" fmla="*/ 164 h 174"/>
                  <a:gd name="T20" fmla="*/ 64 w 206"/>
                  <a:gd name="T21" fmla="*/ 169 h 174"/>
                  <a:gd name="T22" fmla="*/ 70 w 206"/>
                  <a:gd name="T23" fmla="*/ 174 h 174"/>
                  <a:gd name="T24" fmla="*/ 136 w 206"/>
                  <a:gd name="T25" fmla="*/ 174 h 174"/>
                  <a:gd name="T26" fmla="*/ 141 w 206"/>
                  <a:gd name="T27" fmla="*/ 169 h 174"/>
                  <a:gd name="T28" fmla="*/ 136 w 206"/>
                  <a:gd name="T29" fmla="*/ 164 h 174"/>
                  <a:gd name="T30" fmla="*/ 124 w 206"/>
                  <a:gd name="T31" fmla="*/ 164 h 174"/>
                  <a:gd name="T32" fmla="*/ 121 w 206"/>
                  <a:gd name="T33" fmla="*/ 147 h 174"/>
                  <a:gd name="T34" fmla="*/ 190 w 206"/>
                  <a:gd name="T35" fmla="*/ 147 h 174"/>
                  <a:gd name="T36" fmla="*/ 206 w 206"/>
                  <a:gd name="T37" fmla="*/ 131 h 174"/>
                  <a:gd name="T38" fmla="*/ 206 w 206"/>
                  <a:gd name="T39" fmla="*/ 121 h 174"/>
                  <a:gd name="T40" fmla="*/ 206 w 206"/>
                  <a:gd name="T41" fmla="*/ 113 h 174"/>
                  <a:gd name="T42" fmla="*/ 206 w 206"/>
                  <a:gd name="T43" fmla="*/ 15 h 174"/>
                  <a:gd name="T44" fmla="*/ 190 w 206"/>
                  <a:gd name="T45" fmla="*/ 0 h 174"/>
                  <a:gd name="T46" fmla="*/ 198 w 206"/>
                  <a:gd name="T47" fmla="*/ 131 h 174"/>
                  <a:gd name="T48" fmla="*/ 190 w 206"/>
                  <a:gd name="T49" fmla="*/ 139 h 174"/>
                  <a:gd name="T50" fmla="*/ 15 w 206"/>
                  <a:gd name="T51" fmla="*/ 139 h 174"/>
                  <a:gd name="T52" fmla="*/ 8 w 206"/>
                  <a:gd name="T53" fmla="*/ 131 h 174"/>
                  <a:gd name="T54" fmla="*/ 8 w 206"/>
                  <a:gd name="T55" fmla="*/ 121 h 174"/>
                  <a:gd name="T56" fmla="*/ 198 w 206"/>
                  <a:gd name="T57" fmla="*/ 121 h 174"/>
                  <a:gd name="T58" fmla="*/ 198 w 206"/>
                  <a:gd name="T59" fmla="*/ 131 h 174"/>
                  <a:gd name="T60" fmla="*/ 8 w 206"/>
                  <a:gd name="T61" fmla="*/ 113 h 174"/>
                  <a:gd name="T62" fmla="*/ 8 w 206"/>
                  <a:gd name="T63" fmla="*/ 15 h 174"/>
                  <a:gd name="T64" fmla="*/ 15 w 206"/>
                  <a:gd name="T65" fmla="*/ 8 h 174"/>
                  <a:gd name="T66" fmla="*/ 190 w 206"/>
                  <a:gd name="T67" fmla="*/ 8 h 174"/>
                  <a:gd name="T68" fmla="*/ 198 w 206"/>
                  <a:gd name="T69" fmla="*/ 15 h 174"/>
                  <a:gd name="T70" fmla="*/ 198 w 206"/>
                  <a:gd name="T71" fmla="*/ 113 h 174"/>
                  <a:gd name="T72" fmla="*/ 8 w 206"/>
                  <a:gd name="T73" fmla="*/ 113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206" h="174">
                    <a:moveTo>
                      <a:pt x="190" y="0"/>
                    </a:moveTo>
                    <a:cubicBezTo>
                      <a:pt x="15" y="0"/>
                      <a:pt x="15" y="0"/>
                      <a:pt x="15" y="0"/>
                    </a:cubicBezTo>
                    <a:cubicBezTo>
                      <a:pt x="7" y="0"/>
                      <a:pt x="0" y="7"/>
                      <a:pt x="0" y="15"/>
                    </a:cubicBezTo>
                    <a:cubicBezTo>
                      <a:pt x="0" y="113"/>
                      <a:pt x="0" y="113"/>
                      <a:pt x="0" y="113"/>
                    </a:cubicBezTo>
                    <a:cubicBezTo>
                      <a:pt x="0" y="121"/>
                      <a:pt x="0" y="121"/>
                      <a:pt x="0" y="121"/>
                    </a:cubicBezTo>
                    <a:cubicBezTo>
                      <a:pt x="0" y="131"/>
                      <a:pt x="0" y="131"/>
                      <a:pt x="0" y="131"/>
                    </a:cubicBezTo>
                    <a:cubicBezTo>
                      <a:pt x="0" y="140"/>
                      <a:pt x="7" y="147"/>
                      <a:pt x="15" y="147"/>
                    </a:cubicBezTo>
                    <a:cubicBezTo>
                      <a:pt x="84" y="147"/>
                      <a:pt x="84" y="147"/>
                      <a:pt x="84" y="147"/>
                    </a:cubicBezTo>
                    <a:cubicBezTo>
                      <a:pt x="84" y="152"/>
                      <a:pt x="84" y="159"/>
                      <a:pt x="82" y="164"/>
                    </a:cubicBezTo>
                    <a:cubicBezTo>
                      <a:pt x="70" y="164"/>
                      <a:pt x="70" y="164"/>
                      <a:pt x="70" y="164"/>
                    </a:cubicBezTo>
                    <a:cubicBezTo>
                      <a:pt x="67" y="164"/>
                      <a:pt x="64" y="166"/>
                      <a:pt x="64" y="169"/>
                    </a:cubicBezTo>
                    <a:cubicBezTo>
                      <a:pt x="64" y="172"/>
                      <a:pt x="67" y="174"/>
                      <a:pt x="70" y="174"/>
                    </a:cubicBezTo>
                    <a:cubicBezTo>
                      <a:pt x="136" y="174"/>
                      <a:pt x="136" y="174"/>
                      <a:pt x="136" y="174"/>
                    </a:cubicBezTo>
                    <a:cubicBezTo>
                      <a:pt x="139" y="174"/>
                      <a:pt x="141" y="172"/>
                      <a:pt x="141" y="169"/>
                    </a:cubicBezTo>
                    <a:cubicBezTo>
                      <a:pt x="141" y="166"/>
                      <a:pt x="139" y="164"/>
                      <a:pt x="136" y="164"/>
                    </a:cubicBezTo>
                    <a:cubicBezTo>
                      <a:pt x="124" y="164"/>
                      <a:pt x="124" y="164"/>
                      <a:pt x="124" y="164"/>
                    </a:cubicBezTo>
                    <a:cubicBezTo>
                      <a:pt x="122" y="159"/>
                      <a:pt x="121" y="152"/>
                      <a:pt x="121" y="147"/>
                    </a:cubicBezTo>
                    <a:cubicBezTo>
                      <a:pt x="190" y="147"/>
                      <a:pt x="190" y="147"/>
                      <a:pt x="190" y="147"/>
                    </a:cubicBezTo>
                    <a:cubicBezTo>
                      <a:pt x="199" y="147"/>
                      <a:pt x="206" y="140"/>
                      <a:pt x="206" y="131"/>
                    </a:cubicBezTo>
                    <a:cubicBezTo>
                      <a:pt x="206" y="121"/>
                      <a:pt x="206" y="121"/>
                      <a:pt x="206" y="121"/>
                    </a:cubicBezTo>
                    <a:cubicBezTo>
                      <a:pt x="206" y="113"/>
                      <a:pt x="206" y="113"/>
                      <a:pt x="206" y="113"/>
                    </a:cubicBezTo>
                    <a:cubicBezTo>
                      <a:pt x="206" y="15"/>
                      <a:pt x="206" y="15"/>
                      <a:pt x="206" y="15"/>
                    </a:cubicBezTo>
                    <a:cubicBezTo>
                      <a:pt x="206" y="7"/>
                      <a:pt x="199" y="0"/>
                      <a:pt x="190" y="0"/>
                    </a:cubicBezTo>
                    <a:close/>
                    <a:moveTo>
                      <a:pt x="198" y="131"/>
                    </a:moveTo>
                    <a:cubicBezTo>
                      <a:pt x="198" y="135"/>
                      <a:pt x="195" y="139"/>
                      <a:pt x="190" y="139"/>
                    </a:cubicBezTo>
                    <a:cubicBezTo>
                      <a:pt x="15" y="139"/>
                      <a:pt x="15" y="139"/>
                      <a:pt x="15" y="139"/>
                    </a:cubicBezTo>
                    <a:cubicBezTo>
                      <a:pt x="11" y="139"/>
                      <a:pt x="8" y="135"/>
                      <a:pt x="8" y="131"/>
                    </a:cubicBezTo>
                    <a:cubicBezTo>
                      <a:pt x="8" y="121"/>
                      <a:pt x="8" y="121"/>
                      <a:pt x="8" y="121"/>
                    </a:cubicBezTo>
                    <a:cubicBezTo>
                      <a:pt x="198" y="121"/>
                      <a:pt x="198" y="121"/>
                      <a:pt x="198" y="121"/>
                    </a:cubicBezTo>
                    <a:lnTo>
                      <a:pt x="198" y="131"/>
                    </a:lnTo>
                    <a:close/>
                    <a:moveTo>
                      <a:pt x="8" y="113"/>
                    </a:moveTo>
                    <a:cubicBezTo>
                      <a:pt x="8" y="15"/>
                      <a:pt x="8" y="15"/>
                      <a:pt x="8" y="15"/>
                    </a:cubicBezTo>
                    <a:cubicBezTo>
                      <a:pt x="8" y="11"/>
                      <a:pt x="11" y="8"/>
                      <a:pt x="15" y="8"/>
                    </a:cubicBezTo>
                    <a:cubicBezTo>
                      <a:pt x="190" y="8"/>
                      <a:pt x="190" y="8"/>
                      <a:pt x="190" y="8"/>
                    </a:cubicBezTo>
                    <a:cubicBezTo>
                      <a:pt x="195" y="8"/>
                      <a:pt x="198" y="11"/>
                      <a:pt x="198" y="15"/>
                    </a:cubicBezTo>
                    <a:cubicBezTo>
                      <a:pt x="198" y="113"/>
                      <a:pt x="198" y="113"/>
                      <a:pt x="198" y="113"/>
                    </a:cubicBezTo>
                    <a:lnTo>
                      <a:pt x="8" y="11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>
                  <a:defRPr/>
                </a:pPr>
                <a:endParaRPr lang="zh-CN" altLang="en-US" sz="27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" name="淘宝网chenying0907出品 23">
              <a:extLst>
                <a:ext uri="{FF2B5EF4-FFF2-40B4-BE49-F238E27FC236}">
                  <a16:creationId xmlns="" xmlns:a16="http://schemas.microsoft.com/office/drawing/2014/main" id="{8C429D04-EEB6-4ED4-A5FD-F046F6C0B7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6327" y="3289511"/>
              <a:ext cx="2877433" cy="1600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àn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, 2, 3 </a:t>
              </a:r>
              <a:r>
                <a:rPr lang="en-US" altLang="zh-CN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淘宝网chenying0907出品 43">
            <a:extLst>
              <a:ext uri="{FF2B5EF4-FFF2-40B4-BE49-F238E27FC236}">
                <a16:creationId xmlns="" xmlns:a16="http://schemas.microsoft.com/office/drawing/2014/main" id="{3726F7D8-93DA-49C5-980C-0341F5E54A74}"/>
              </a:ext>
            </a:extLst>
          </p:cNvPr>
          <p:cNvGrpSpPr>
            <a:grpSpLocks/>
          </p:cNvGrpSpPr>
          <p:nvPr/>
        </p:nvGrpSpPr>
        <p:grpSpPr bwMode="auto">
          <a:xfrm>
            <a:off x="5121863" y="2362605"/>
            <a:ext cx="2498137" cy="2742795"/>
            <a:chOff x="5587942" y="2217421"/>
            <a:chExt cx="3331656" cy="3658271"/>
          </a:xfrm>
        </p:grpSpPr>
        <p:grpSp>
          <p:nvGrpSpPr>
            <p:cNvPr id="19" name="淘宝网chenying0907出品 20">
              <a:extLst>
                <a:ext uri="{FF2B5EF4-FFF2-40B4-BE49-F238E27FC236}">
                  <a16:creationId xmlns="" xmlns:a16="http://schemas.microsoft.com/office/drawing/2014/main" id="{961828AE-F39B-4C80-9EFC-6597A7EF87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27647" y="2217421"/>
              <a:ext cx="2391951" cy="1129086"/>
              <a:chOff x="1851890" y="2697481"/>
              <a:chExt cx="2391951" cy="1129086"/>
            </a:xfrm>
          </p:grpSpPr>
          <p:grpSp>
            <p:nvGrpSpPr>
              <p:cNvPr id="21" name="淘宝网chenying0907出品 14">
                <a:extLst>
                  <a:ext uri="{FF2B5EF4-FFF2-40B4-BE49-F238E27FC236}">
                    <a16:creationId xmlns="" xmlns:a16="http://schemas.microsoft.com/office/drawing/2014/main" id="{D2E7B8C2-3C03-4E45-BBD8-5ABFEE17ED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51890" y="2697481"/>
                <a:ext cx="2391951" cy="1129086"/>
                <a:chOff x="1534076" y="3460376"/>
                <a:chExt cx="1656397" cy="781885"/>
              </a:xfrm>
            </p:grpSpPr>
            <p:sp>
              <p:nvSpPr>
                <p:cNvPr id="23" name="淘宝网chenying0907出品 15">
                  <a:extLst>
                    <a:ext uri="{FF2B5EF4-FFF2-40B4-BE49-F238E27FC236}">
                      <a16:creationId xmlns="" xmlns:a16="http://schemas.microsoft.com/office/drawing/2014/main" id="{65FC1216-4B86-41D8-AE81-2B6C0FE8BAF5}"/>
                    </a:ext>
                  </a:extLst>
                </p:cNvPr>
                <p:cNvSpPr/>
                <p:nvPr/>
              </p:nvSpPr>
              <p:spPr>
                <a:xfrm>
                  <a:off x="2407558" y="3460376"/>
                  <a:ext cx="782915" cy="781885"/>
                </a:xfrm>
                <a:prstGeom prst="ellipse">
                  <a:avLst/>
                </a:prstGeom>
                <a:solidFill>
                  <a:schemeClr val="bg1">
                    <a:alpha val="26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27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淘宝网chenying0907出品 16">
                  <a:extLst>
                    <a:ext uri="{FF2B5EF4-FFF2-40B4-BE49-F238E27FC236}">
                      <a16:creationId xmlns="" xmlns:a16="http://schemas.microsoft.com/office/drawing/2014/main" id="{EA8551CA-A5AC-4EF8-9451-1BC065FAF838}"/>
                    </a:ext>
                  </a:extLst>
                </p:cNvPr>
                <p:cNvSpPr/>
                <p:nvPr/>
              </p:nvSpPr>
              <p:spPr>
                <a:xfrm>
                  <a:off x="1534076" y="3521487"/>
                  <a:ext cx="699345" cy="69830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2" name="淘宝网chenying0907出品 50">
                <a:extLst>
                  <a:ext uri="{FF2B5EF4-FFF2-40B4-BE49-F238E27FC236}">
                    <a16:creationId xmlns="" xmlns:a16="http://schemas.microsoft.com/office/drawing/2014/main" id="{925F86DE-69D3-4654-9C68-B4DE96278C3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190576" y="3148358"/>
                <a:ext cx="332532" cy="278874"/>
              </a:xfrm>
              <a:custGeom>
                <a:avLst/>
                <a:gdLst>
                  <a:gd name="T0" fmla="*/ 0 w 471"/>
                  <a:gd name="T1" fmla="*/ 278874 h 395"/>
                  <a:gd name="T2" fmla="*/ 63541 w 471"/>
                  <a:gd name="T3" fmla="*/ 278874 h 395"/>
                  <a:gd name="T4" fmla="*/ 63541 w 471"/>
                  <a:gd name="T5" fmla="*/ 165206 h 395"/>
                  <a:gd name="T6" fmla="*/ 0 w 471"/>
                  <a:gd name="T7" fmla="*/ 165206 h 395"/>
                  <a:gd name="T8" fmla="*/ 0 w 471"/>
                  <a:gd name="T9" fmla="*/ 278874 h 395"/>
                  <a:gd name="T10" fmla="*/ 13414 w 471"/>
                  <a:gd name="T11" fmla="*/ 178621 h 395"/>
                  <a:gd name="T12" fmla="*/ 50127 w 471"/>
                  <a:gd name="T13" fmla="*/ 178621 h 395"/>
                  <a:gd name="T14" fmla="*/ 50127 w 471"/>
                  <a:gd name="T15" fmla="*/ 265460 h 395"/>
                  <a:gd name="T16" fmla="*/ 13414 w 471"/>
                  <a:gd name="T17" fmla="*/ 265460 h 395"/>
                  <a:gd name="T18" fmla="*/ 13414 w 471"/>
                  <a:gd name="T19" fmla="*/ 178621 h 395"/>
                  <a:gd name="T20" fmla="*/ 90370 w 471"/>
                  <a:gd name="T21" fmla="*/ 278874 h 395"/>
                  <a:gd name="T22" fmla="*/ 153911 w 471"/>
                  <a:gd name="T23" fmla="*/ 278874 h 395"/>
                  <a:gd name="T24" fmla="*/ 153911 w 471"/>
                  <a:gd name="T25" fmla="*/ 61423 h 395"/>
                  <a:gd name="T26" fmla="*/ 90370 w 471"/>
                  <a:gd name="T27" fmla="*/ 61423 h 395"/>
                  <a:gd name="T28" fmla="*/ 90370 w 471"/>
                  <a:gd name="T29" fmla="*/ 278874 h 395"/>
                  <a:gd name="T30" fmla="*/ 103784 w 471"/>
                  <a:gd name="T31" fmla="*/ 74837 h 395"/>
                  <a:gd name="T32" fmla="*/ 140497 w 471"/>
                  <a:gd name="T33" fmla="*/ 74837 h 395"/>
                  <a:gd name="T34" fmla="*/ 140497 w 471"/>
                  <a:gd name="T35" fmla="*/ 265460 h 395"/>
                  <a:gd name="T36" fmla="*/ 103784 w 471"/>
                  <a:gd name="T37" fmla="*/ 265460 h 395"/>
                  <a:gd name="T38" fmla="*/ 103784 w 471"/>
                  <a:gd name="T39" fmla="*/ 74837 h 395"/>
                  <a:gd name="T40" fmla="*/ 270403 w 471"/>
                  <a:gd name="T41" fmla="*/ 110138 h 395"/>
                  <a:gd name="T42" fmla="*/ 270403 w 471"/>
                  <a:gd name="T43" fmla="*/ 278874 h 395"/>
                  <a:gd name="T44" fmla="*/ 332532 w 471"/>
                  <a:gd name="T45" fmla="*/ 278874 h 395"/>
                  <a:gd name="T46" fmla="*/ 332532 w 471"/>
                  <a:gd name="T47" fmla="*/ 110138 h 395"/>
                  <a:gd name="T48" fmla="*/ 270403 w 471"/>
                  <a:gd name="T49" fmla="*/ 110138 h 395"/>
                  <a:gd name="T50" fmla="*/ 319118 w 471"/>
                  <a:gd name="T51" fmla="*/ 265460 h 395"/>
                  <a:gd name="T52" fmla="*/ 283817 w 471"/>
                  <a:gd name="T53" fmla="*/ 265460 h 395"/>
                  <a:gd name="T54" fmla="*/ 283817 w 471"/>
                  <a:gd name="T55" fmla="*/ 123552 h 395"/>
                  <a:gd name="T56" fmla="*/ 319118 w 471"/>
                  <a:gd name="T57" fmla="*/ 123552 h 395"/>
                  <a:gd name="T58" fmla="*/ 319118 w 471"/>
                  <a:gd name="T59" fmla="*/ 265460 h 395"/>
                  <a:gd name="T60" fmla="*/ 180739 w 471"/>
                  <a:gd name="T61" fmla="*/ 278874 h 395"/>
                  <a:gd name="T62" fmla="*/ 244280 w 471"/>
                  <a:gd name="T63" fmla="*/ 278874 h 395"/>
                  <a:gd name="T64" fmla="*/ 244280 w 471"/>
                  <a:gd name="T65" fmla="*/ 0 h 395"/>
                  <a:gd name="T66" fmla="*/ 180739 w 471"/>
                  <a:gd name="T67" fmla="*/ 0 h 395"/>
                  <a:gd name="T68" fmla="*/ 180739 w 471"/>
                  <a:gd name="T69" fmla="*/ 278874 h 395"/>
                  <a:gd name="T70" fmla="*/ 194154 w 471"/>
                  <a:gd name="T71" fmla="*/ 13414 h 395"/>
                  <a:gd name="T72" fmla="*/ 230866 w 471"/>
                  <a:gd name="T73" fmla="*/ 13414 h 395"/>
                  <a:gd name="T74" fmla="*/ 230866 w 471"/>
                  <a:gd name="T75" fmla="*/ 265460 h 395"/>
                  <a:gd name="T76" fmla="*/ 194154 w 471"/>
                  <a:gd name="T77" fmla="*/ 265460 h 395"/>
                  <a:gd name="T78" fmla="*/ 194154 w 471"/>
                  <a:gd name="T79" fmla="*/ 13414 h 39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471" h="395">
                    <a:moveTo>
                      <a:pt x="0" y="395"/>
                    </a:moveTo>
                    <a:lnTo>
                      <a:pt x="90" y="395"/>
                    </a:lnTo>
                    <a:lnTo>
                      <a:pt x="90" y="234"/>
                    </a:lnTo>
                    <a:lnTo>
                      <a:pt x="0" y="234"/>
                    </a:lnTo>
                    <a:lnTo>
                      <a:pt x="0" y="395"/>
                    </a:lnTo>
                    <a:close/>
                    <a:moveTo>
                      <a:pt x="19" y="253"/>
                    </a:moveTo>
                    <a:lnTo>
                      <a:pt x="71" y="253"/>
                    </a:lnTo>
                    <a:lnTo>
                      <a:pt x="71" y="376"/>
                    </a:lnTo>
                    <a:lnTo>
                      <a:pt x="19" y="376"/>
                    </a:lnTo>
                    <a:lnTo>
                      <a:pt x="19" y="253"/>
                    </a:lnTo>
                    <a:close/>
                    <a:moveTo>
                      <a:pt x="128" y="395"/>
                    </a:moveTo>
                    <a:lnTo>
                      <a:pt x="218" y="395"/>
                    </a:lnTo>
                    <a:lnTo>
                      <a:pt x="218" y="87"/>
                    </a:lnTo>
                    <a:lnTo>
                      <a:pt x="128" y="87"/>
                    </a:lnTo>
                    <a:lnTo>
                      <a:pt x="128" y="395"/>
                    </a:lnTo>
                    <a:close/>
                    <a:moveTo>
                      <a:pt x="147" y="106"/>
                    </a:moveTo>
                    <a:lnTo>
                      <a:pt x="199" y="106"/>
                    </a:lnTo>
                    <a:lnTo>
                      <a:pt x="199" y="376"/>
                    </a:lnTo>
                    <a:lnTo>
                      <a:pt x="147" y="376"/>
                    </a:lnTo>
                    <a:lnTo>
                      <a:pt x="147" y="106"/>
                    </a:lnTo>
                    <a:close/>
                    <a:moveTo>
                      <a:pt x="383" y="156"/>
                    </a:moveTo>
                    <a:lnTo>
                      <a:pt x="383" y="395"/>
                    </a:lnTo>
                    <a:lnTo>
                      <a:pt x="471" y="395"/>
                    </a:lnTo>
                    <a:lnTo>
                      <a:pt x="471" y="156"/>
                    </a:lnTo>
                    <a:lnTo>
                      <a:pt x="383" y="156"/>
                    </a:lnTo>
                    <a:close/>
                    <a:moveTo>
                      <a:pt x="452" y="376"/>
                    </a:moveTo>
                    <a:lnTo>
                      <a:pt x="402" y="376"/>
                    </a:lnTo>
                    <a:lnTo>
                      <a:pt x="402" y="175"/>
                    </a:lnTo>
                    <a:lnTo>
                      <a:pt x="452" y="175"/>
                    </a:lnTo>
                    <a:lnTo>
                      <a:pt x="452" y="376"/>
                    </a:lnTo>
                    <a:close/>
                    <a:moveTo>
                      <a:pt x="256" y="395"/>
                    </a:moveTo>
                    <a:lnTo>
                      <a:pt x="346" y="395"/>
                    </a:lnTo>
                    <a:lnTo>
                      <a:pt x="346" y="0"/>
                    </a:lnTo>
                    <a:lnTo>
                      <a:pt x="256" y="0"/>
                    </a:lnTo>
                    <a:lnTo>
                      <a:pt x="256" y="395"/>
                    </a:lnTo>
                    <a:close/>
                    <a:moveTo>
                      <a:pt x="275" y="19"/>
                    </a:moveTo>
                    <a:lnTo>
                      <a:pt x="327" y="19"/>
                    </a:lnTo>
                    <a:lnTo>
                      <a:pt x="327" y="376"/>
                    </a:lnTo>
                    <a:lnTo>
                      <a:pt x="275" y="376"/>
                    </a:lnTo>
                    <a:lnTo>
                      <a:pt x="275" y="19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 sz="1350"/>
              </a:p>
            </p:txBody>
          </p:sp>
        </p:grpSp>
        <p:sp>
          <p:nvSpPr>
            <p:cNvPr id="20" name="淘宝网chenying0907出品 24">
              <a:extLst>
                <a:ext uri="{FF2B5EF4-FFF2-40B4-BE49-F238E27FC236}">
                  <a16:creationId xmlns="" xmlns:a16="http://schemas.microsoft.com/office/drawing/2014/main" id="{04F9AFD8-2346-4B8B-8632-35B96945DD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87942" y="3289513"/>
              <a:ext cx="3331656" cy="2586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en-US" altLang="zh-CN" sz="240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 dụng định lý đường trung bình của tam giác để chứng minh trung điểm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淘宝网chenying0907出品 47">
            <a:extLst>
              <a:ext uri="{FF2B5EF4-FFF2-40B4-BE49-F238E27FC236}">
                <a16:creationId xmlns="" xmlns:a16="http://schemas.microsoft.com/office/drawing/2014/main" id="{6CF327F4-4D3B-4D04-8C15-13E530D3EB80}"/>
              </a:ext>
            </a:extLst>
          </p:cNvPr>
          <p:cNvGrpSpPr>
            <a:grpSpLocks/>
          </p:cNvGrpSpPr>
          <p:nvPr/>
        </p:nvGrpSpPr>
        <p:grpSpPr bwMode="auto">
          <a:xfrm>
            <a:off x="1272183" y="2409381"/>
            <a:ext cx="1666607" cy="2772219"/>
            <a:chOff x="1506915" y="2141198"/>
            <a:chExt cx="2221676" cy="3695962"/>
          </a:xfrm>
        </p:grpSpPr>
        <p:grpSp>
          <p:nvGrpSpPr>
            <p:cNvPr id="26" name="淘宝网chenying0907出品 41">
              <a:extLst>
                <a:ext uri="{FF2B5EF4-FFF2-40B4-BE49-F238E27FC236}">
                  <a16:creationId xmlns="" xmlns:a16="http://schemas.microsoft.com/office/drawing/2014/main" id="{1494A9C3-4037-4546-91DB-151622C397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06915" y="2141198"/>
              <a:ext cx="2221676" cy="3695962"/>
              <a:chOff x="2176730" y="2141198"/>
              <a:chExt cx="2221676" cy="3695962"/>
            </a:xfrm>
          </p:grpSpPr>
          <p:grpSp>
            <p:nvGrpSpPr>
              <p:cNvPr id="28" name="淘宝网chenying0907出品 35">
                <a:extLst>
                  <a:ext uri="{FF2B5EF4-FFF2-40B4-BE49-F238E27FC236}">
                    <a16:creationId xmlns="" xmlns:a16="http://schemas.microsoft.com/office/drawing/2014/main" id="{6ED8FCAE-0799-49F2-9C63-39C691A3CF0A}"/>
                  </a:ext>
                </a:extLst>
              </p:cNvPr>
              <p:cNvGrpSpPr/>
              <p:nvPr/>
            </p:nvGrpSpPr>
            <p:grpSpPr>
              <a:xfrm>
                <a:off x="2744112" y="2141198"/>
                <a:ext cx="1129714" cy="1205927"/>
                <a:chOff x="2407920" y="3407598"/>
                <a:chExt cx="782320" cy="835098"/>
              </a:xfrm>
              <a:solidFill>
                <a:schemeClr val="bg1"/>
              </a:solidFill>
            </p:grpSpPr>
            <p:sp>
              <p:nvSpPr>
                <p:cNvPr id="30" name="淘宝网chenying0907出品 37">
                  <a:extLst>
                    <a:ext uri="{FF2B5EF4-FFF2-40B4-BE49-F238E27FC236}">
                      <a16:creationId xmlns="" xmlns:a16="http://schemas.microsoft.com/office/drawing/2014/main" id="{5AD4027B-C22D-4DDD-AEF4-8994872C2818}"/>
                    </a:ext>
                  </a:extLst>
                </p:cNvPr>
                <p:cNvSpPr/>
                <p:nvPr/>
              </p:nvSpPr>
              <p:spPr>
                <a:xfrm>
                  <a:off x="2407920" y="3460376"/>
                  <a:ext cx="782320" cy="782320"/>
                </a:xfrm>
                <a:prstGeom prst="ellipse">
                  <a:avLst/>
                </a:prstGeom>
                <a:solidFill>
                  <a:schemeClr val="bg1">
                    <a:alpha val="26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27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淘宝网chenying0907出品 38">
                  <a:extLst>
                    <a:ext uri="{FF2B5EF4-FFF2-40B4-BE49-F238E27FC236}">
                      <a16:creationId xmlns="" xmlns:a16="http://schemas.microsoft.com/office/drawing/2014/main" id="{802FCC99-CC46-4296-A4AB-C48F8223B11C}"/>
                    </a:ext>
                  </a:extLst>
                </p:cNvPr>
                <p:cNvSpPr/>
                <p:nvPr/>
              </p:nvSpPr>
              <p:spPr>
                <a:xfrm>
                  <a:off x="2449641" y="3407598"/>
                  <a:ext cx="698880" cy="698878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27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9" name="淘宝网chenying0907出品 39">
                <a:extLst>
                  <a:ext uri="{FF2B5EF4-FFF2-40B4-BE49-F238E27FC236}">
                    <a16:creationId xmlns="" xmlns:a16="http://schemas.microsoft.com/office/drawing/2014/main" id="{C1FEB71B-E2BC-4F7A-88AD-D74192AD26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6730" y="3252068"/>
                <a:ext cx="2221676" cy="25850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ó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ăn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ắc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ắc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7" name="淘宝网chenying0907出品 67">
              <a:extLst>
                <a:ext uri="{FF2B5EF4-FFF2-40B4-BE49-F238E27FC236}">
                  <a16:creationId xmlns="" xmlns:a16="http://schemas.microsoft.com/office/drawing/2014/main" id="{2F7E6C3E-5A28-4857-B34C-C013EB0BB20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88942" y="2547313"/>
              <a:ext cx="299978" cy="299976"/>
            </a:xfrm>
            <a:custGeom>
              <a:avLst/>
              <a:gdLst>
                <a:gd name="T0" fmla="*/ 297519 w 122"/>
                <a:gd name="T1" fmla="*/ 270470 h 122"/>
                <a:gd name="T2" fmla="*/ 223754 w 122"/>
                <a:gd name="T3" fmla="*/ 194247 h 122"/>
                <a:gd name="T4" fmla="*/ 216378 w 122"/>
                <a:gd name="T5" fmla="*/ 194247 h 122"/>
                <a:gd name="T6" fmla="*/ 191789 w 122"/>
                <a:gd name="T7" fmla="*/ 169659 h 122"/>
                <a:gd name="T8" fmla="*/ 167201 w 122"/>
                <a:gd name="T9" fmla="*/ 145070 h 122"/>
                <a:gd name="T10" fmla="*/ 167201 w 122"/>
                <a:gd name="T11" fmla="*/ 145070 h 122"/>
                <a:gd name="T12" fmla="*/ 184413 w 122"/>
                <a:gd name="T13" fmla="*/ 90976 h 122"/>
                <a:gd name="T14" fmla="*/ 93436 w 122"/>
                <a:gd name="T15" fmla="*/ 0 h 122"/>
                <a:gd name="T16" fmla="*/ 0 w 122"/>
                <a:gd name="T17" fmla="*/ 90976 h 122"/>
                <a:gd name="T18" fmla="*/ 93436 w 122"/>
                <a:gd name="T19" fmla="*/ 181953 h 122"/>
                <a:gd name="T20" fmla="*/ 145071 w 122"/>
                <a:gd name="T21" fmla="*/ 164741 h 122"/>
                <a:gd name="T22" fmla="*/ 145071 w 122"/>
                <a:gd name="T23" fmla="*/ 164741 h 122"/>
                <a:gd name="T24" fmla="*/ 169660 w 122"/>
                <a:gd name="T25" fmla="*/ 189329 h 122"/>
                <a:gd name="T26" fmla="*/ 196707 w 122"/>
                <a:gd name="T27" fmla="*/ 216376 h 122"/>
                <a:gd name="T28" fmla="*/ 196707 w 122"/>
                <a:gd name="T29" fmla="*/ 221294 h 122"/>
                <a:gd name="T30" fmla="*/ 270472 w 122"/>
                <a:gd name="T31" fmla="*/ 295058 h 122"/>
                <a:gd name="T32" fmla="*/ 287684 w 122"/>
                <a:gd name="T33" fmla="*/ 287682 h 122"/>
                <a:gd name="T34" fmla="*/ 290143 w 122"/>
                <a:gd name="T35" fmla="*/ 287682 h 122"/>
                <a:gd name="T36" fmla="*/ 297519 w 122"/>
                <a:gd name="T37" fmla="*/ 270470 h 122"/>
                <a:gd name="T38" fmla="*/ 93436 w 122"/>
                <a:gd name="T39" fmla="*/ 162282 h 122"/>
                <a:gd name="T40" fmla="*/ 22130 w 122"/>
                <a:gd name="T41" fmla="*/ 90976 h 122"/>
                <a:gd name="T42" fmla="*/ 93436 w 122"/>
                <a:gd name="T43" fmla="*/ 19671 h 122"/>
                <a:gd name="T44" fmla="*/ 164742 w 122"/>
                <a:gd name="T45" fmla="*/ 90976 h 122"/>
                <a:gd name="T46" fmla="*/ 93436 w 122"/>
                <a:gd name="T47" fmla="*/ 162282 h 12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22" h="122">
                  <a:moveTo>
                    <a:pt x="121" y="110"/>
                  </a:moveTo>
                  <a:cubicBezTo>
                    <a:pt x="91" y="79"/>
                    <a:pt x="91" y="79"/>
                    <a:pt x="91" y="79"/>
                  </a:cubicBezTo>
                  <a:cubicBezTo>
                    <a:pt x="90" y="79"/>
                    <a:pt x="89" y="79"/>
                    <a:pt x="88" y="79"/>
                  </a:cubicBezTo>
                  <a:cubicBezTo>
                    <a:pt x="78" y="69"/>
                    <a:pt x="78" y="69"/>
                    <a:pt x="78" y="69"/>
                  </a:cubicBezTo>
                  <a:cubicBezTo>
                    <a:pt x="68" y="59"/>
                    <a:pt x="68" y="59"/>
                    <a:pt x="68" y="59"/>
                  </a:cubicBezTo>
                  <a:cubicBezTo>
                    <a:pt x="68" y="59"/>
                    <a:pt x="68" y="59"/>
                    <a:pt x="68" y="59"/>
                  </a:cubicBezTo>
                  <a:cubicBezTo>
                    <a:pt x="72" y="53"/>
                    <a:pt x="75" y="45"/>
                    <a:pt x="75" y="37"/>
                  </a:cubicBezTo>
                  <a:cubicBezTo>
                    <a:pt x="75" y="17"/>
                    <a:pt x="58" y="0"/>
                    <a:pt x="38" y="0"/>
                  </a:cubicBezTo>
                  <a:cubicBezTo>
                    <a:pt x="17" y="0"/>
                    <a:pt x="0" y="17"/>
                    <a:pt x="0" y="37"/>
                  </a:cubicBezTo>
                  <a:cubicBezTo>
                    <a:pt x="0" y="58"/>
                    <a:pt x="17" y="74"/>
                    <a:pt x="38" y="74"/>
                  </a:cubicBezTo>
                  <a:cubicBezTo>
                    <a:pt x="46" y="74"/>
                    <a:pt x="53" y="72"/>
                    <a:pt x="59" y="67"/>
                  </a:cubicBezTo>
                  <a:cubicBezTo>
                    <a:pt x="59" y="67"/>
                    <a:pt x="59" y="67"/>
                    <a:pt x="59" y="67"/>
                  </a:cubicBezTo>
                  <a:cubicBezTo>
                    <a:pt x="69" y="77"/>
                    <a:pt x="69" y="77"/>
                    <a:pt x="69" y="77"/>
                  </a:cubicBezTo>
                  <a:cubicBezTo>
                    <a:pt x="80" y="88"/>
                    <a:pt x="80" y="88"/>
                    <a:pt x="80" y="88"/>
                  </a:cubicBezTo>
                  <a:cubicBezTo>
                    <a:pt x="79" y="89"/>
                    <a:pt x="79" y="90"/>
                    <a:pt x="80" y="90"/>
                  </a:cubicBezTo>
                  <a:cubicBezTo>
                    <a:pt x="110" y="120"/>
                    <a:pt x="110" y="120"/>
                    <a:pt x="110" y="120"/>
                  </a:cubicBezTo>
                  <a:cubicBezTo>
                    <a:pt x="111" y="122"/>
                    <a:pt x="115" y="120"/>
                    <a:pt x="117" y="117"/>
                  </a:cubicBezTo>
                  <a:cubicBezTo>
                    <a:pt x="118" y="117"/>
                    <a:pt x="118" y="117"/>
                    <a:pt x="118" y="117"/>
                  </a:cubicBezTo>
                  <a:cubicBezTo>
                    <a:pt x="121" y="114"/>
                    <a:pt x="122" y="111"/>
                    <a:pt x="121" y="110"/>
                  </a:cubicBezTo>
                  <a:close/>
                  <a:moveTo>
                    <a:pt x="38" y="66"/>
                  </a:moveTo>
                  <a:cubicBezTo>
                    <a:pt x="22" y="66"/>
                    <a:pt x="9" y="53"/>
                    <a:pt x="9" y="37"/>
                  </a:cubicBezTo>
                  <a:cubicBezTo>
                    <a:pt x="9" y="21"/>
                    <a:pt x="22" y="8"/>
                    <a:pt x="38" y="8"/>
                  </a:cubicBezTo>
                  <a:cubicBezTo>
                    <a:pt x="54" y="8"/>
                    <a:pt x="67" y="21"/>
                    <a:pt x="67" y="37"/>
                  </a:cubicBezTo>
                  <a:cubicBezTo>
                    <a:pt x="67" y="53"/>
                    <a:pt x="54" y="66"/>
                    <a:pt x="38" y="6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 sz="1350"/>
            </a:p>
          </p:txBody>
        </p:sp>
      </p:grpSp>
      <p:grpSp>
        <p:nvGrpSpPr>
          <p:cNvPr id="32" name="淘宝网chenying0907出品 47">
            <a:extLst>
              <a:ext uri="{FF2B5EF4-FFF2-40B4-BE49-F238E27FC236}">
                <a16:creationId xmlns="" xmlns:a16="http://schemas.microsoft.com/office/drawing/2014/main" id="{6CF327F4-4D3B-4D04-8C15-13E530D3EB80}"/>
              </a:ext>
            </a:extLst>
          </p:cNvPr>
          <p:cNvGrpSpPr>
            <a:grpSpLocks/>
          </p:cNvGrpSpPr>
          <p:nvPr/>
        </p:nvGrpSpPr>
        <p:grpSpPr bwMode="auto">
          <a:xfrm>
            <a:off x="7477393" y="2472233"/>
            <a:ext cx="1666607" cy="3090367"/>
            <a:chOff x="1756683" y="2209438"/>
            <a:chExt cx="2221676" cy="4120117"/>
          </a:xfrm>
        </p:grpSpPr>
        <p:grpSp>
          <p:nvGrpSpPr>
            <p:cNvPr id="33" name="淘宝网chenying0907出品 41">
              <a:extLst>
                <a:ext uri="{FF2B5EF4-FFF2-40B4-BE49-F238E27FC236}">
                  <a16:creationId xmlns="" xmlns:a16="http://schemas.microsoft.com/office/drawing/2014/main" id="{1494A9C3-4037-4546-91DB-151622C397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56683" y="2209438"/>
              <a:ext cx="2221676" cy="4120117"/>
              <a:chOff x="2426498" y="2209438"/>
              <a:chExt cx="2221676" cy="4120117"/>
            </a:xfrm>
          </p:grpSpPr>
          <p:grpSp>
            <p:nvGrpSpPr>
              <p:cNvPr id="35" name="淘宝网chenying0907出品 35">
                <a:extLst>
                  <a:ext uri="{FF2B5EF4-FFF2-40B4-BE49-F238E27FC236}">
                    <a16:creationId xmlns="" xmlns:a16="http://schemas.microsoft.com/office/drawing/2014/main" id="{6ED8FCAE-0799-49F2-9C63-39C691A3CF0A}"/>
                  </a:ext>
                </a:extLst>
              </p:cNvPr>
              <p:cNvGrpSpPr/>
              <p:nvPr/>
            </p:nvGrpSpPr>
            <p:grpSpPr>
              <a:xfrm>
                <a:off x="2744112" y="2209438"/>
                <a:ext cx="1129714" cy="1137697"/>
                <a:chOff x="2407920" y="3454848"/>
                <a:chExt cx="782320" cy="787848"/>
              </a:xfrm>
              <a:solidFill>
                <a:schemeClr val="bg1"/>
              </a:solidFill>
            </p:grpSpPr>
            <p:sp>
              <p:nvSpPr>
                <p:cNvPr id="37" name="淘宝网chenying0907出品 37">
                  <a:extLst>
                    <a:ext uri="{FF2B5EF4-FFF2-40B4-BE49-F238E27FC236}">
                      <a16:creationId xmlns="" xmlns:a16="http://schemas.microsoft.com/office/drawing/2014/main" id="{5AD4027B-C22D-4DDD-AEF4-8994872C2818}"/>
                    </a:ext>
                  </a:extLst>
                </p:cNvPr>
                <p:cNvSpPr/>
                <p:nvPr/>
              </p:nvSpPr>
              <p:spPr>
                <a:xfrm>
                  <a:off x="2407920" y="3460376"/>
                  <a:ext cx="782320" cy="782320"/>
                </a:xfrm>
                <a:prstGeom prst="ellipse">
                  <a:avLst/>
                </a:prstGeom>
                <a:solidFill>
                  <a:schemeClr val="bg1">
                    <a:alpha val="26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27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淘宝网chenying0907出品 38">
                  <a:extLst>
                    <a:ext uri="{FF2B5EF4-FFF2-40B4-BE49-F238E27FC236}">
                      <a16:creationId xmlns="" xmlns:a16="http://schemas.microsoft.com/office/drawing/2014/main" id="{802FCC99-CC46-4296-A4AB-C48F8223B11C}"/>
                    </a:ext>
                  </a:extLst>
                </p:cNvPr>
                <p:cNvSpPr/>
                <p:nvPr/>
              </p:nvSpPr>
              <p:spPr>
                <a:xfrm>
                  <a:off x="2449641" y="3454848"/>
                  <a:ext cx="698880" cy="698878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27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6" name="淘宝网chenying0907出品 39">
                <a:extLst>
                  <a:ext uri="{FF2B5EF4-FFF2-40B4-BE49-F238E27FC236}">
                    <a16:creationId xmlns="" xmlns:a16="http://schemas.microsoft.com/office/drawing/2014/main" id="{C1FEB71B-E2BC-4F7A-88AD-D74192AD26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6498" y="3252068"/>
                <a:ext cx="2221676" cy="30774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ến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ết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ế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4" name="淘宝网chenying0907出品 67">
              <a:extLst>
                <a:ext uri="{FF2B5EF4-FFF2-40B4-BE49-F238E27FC236}">
                  <a16:creationId xmlns="" xmlns:a16="http://schemas.microsoft.com/office/drawing/2014/main" id="{2F7E6C3E-5A28-4857-B34C-C013EB0BB20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88942" y="2588253"/>
              <a:ext cx="299978" cy="299976"/>
            </a:xfrm>
            <a:custGeom>
              <a:avLst/>
              <a:gdLst>
                <a:gd name="T0" fmla="*/ 297519 w 122"/>
                <a:gd name="T1" fmla="*/ 270470 h 122"/>
                <a:gd name="T2" fmla="*/ 223754 w 122"/>
                <a:gd name="T3" fmla="*/ 194247 h 122"/>
                <a:gd name="T4" fmla="*/ 216378 w 122"/>
                <a:gd name="T5" fmla="*/ 194247 h 122"/>
                <a:gd name="T6" fmla="*/ 191789 w 122"/>
                <a:gd name="T7" fmla="*/ 169659 h 122"/>
                <a:gd name="T8" fmla="*/ 167201 w 122"/>
                <a:gd name="T9" fmla="*/ 145070 h 122"/>
                <a:gd name="T10" fmla="*/ 167201 w 122"/>
                <a:gd name="T11" fmla="*/ 145070 h 122"/>
                <a:gd name="T12" fmla="*/ 184413 w 122"/>
                <a:gd name="T13" fmla="*/ 90976 h 122"/>
                <a:gd name="T14" fmla="*/ 93436 w 122"/>
                <a:gd name="T15" fmla="*/ 0 h 122"/>
                <a:gd name="T16" fmla="*/ 0 w 122"/>
                <a:gd name="T17" fmla="*/ 90976 h 122"/>
                <a:gd name="T18" fmla="*/ 93436 w 122"/>
                <a:gd name="T19" fmla="*/ 181953 h 122"/>
                <a:gd name="T20" fmla="*/ 145071 w 122"/>
                <a:gd name="T21" fmla="*/ 164741 h 122"/>
                <a:gd name="T22" fmla="*/ 145071 w 122"/>
                <a:gd name="T23" fmla="*/ 164741 h 122"/>
                <a:gd name="T24" fmla="*/ 169660 w 122"/>
                <a:gd name="T25" fmla="*/ 189329 h 122"/>
                <a:gd name="T26" fmla="*/ 196707 w 122"/>
                <a:gd name="T27" fmla="*/ 216376 h 122"/>
                <a:gd name="T28" fmla="*/ 196707 w 122"/>
                <a:gd name="T29" fmla="*/ 221294 h 122"/>
                <a:gd name="T30" fmla="*/ 270472 w 122"/>
                <a:gd name="T31" fmla="*/ 295058 h 122"/>
                <a:gd name="T32" fmla="*/ 287684 w 122"/>
                <a:gd name="T33" fmla="*/ 287682 h 122"/>
                <a:gd name="T34" fmla="*/ 290143 w 122"/>
                <a:gd name="T35" fmla="*/ 287682 h 122"/>
                <a:gd name="T36" fmla="*/ 297519 w 122"/>
                <a:gd name="T37" fmla="*/ 270470 h 122"/>
                <a:gd name="T38" fmla="*/ 93436 w 122"/>
                <a:gd name="T39" fmla="*/ 162282 h 122"/>
                <a:gd name="T40" fmla="*/ 22130 w 122"/>
                <a:gd name="T41" fmla="*/ 90976 h 122"/>
                <a:gd name="T42" fmla="*/ 93436 w 122"/>
                <a:gd name="T43" fmla="*/ 19671 h 122"/>
                <a:gd name="T44" fmla="*/ 164742 w 122"/>
                <a:gd name="T45" fmla="*/ 90976 h 122"/>
                <a:gd name="T46" fmla="*/ 93436 w 122"/>
                <a:gd name="T47" fmla="*/ 162282 h 12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22" h="122">
                  <a:moveTo>
                    <a:pt x="121" y="110"/>
                  </a:moveTo>
                  <a:cubicBezTo>
                    <a:pt x="91" y="79"/>
                    <a:pt x="91" y="79"/>
                    <a:pt x="91" y="79"/>
                  </a:cubicBezTo>
                  <a:cubicBezTo>
                    <a:pt x="90" y="79"/>
                    <a:pt x="89" y="79"/>
                    <a:pt x="88" y="79"/>
                  </a:cubicBezTo>
                  <a:cubicBezTo>
                    <a:pt x="78" y="69"/>
                    <a:pt x="78" y="69"/>
                    <a:pt x="78" y="69"/>
                  </a:cubicBezTo>
                  <a:cubicBezTo>
                    <a:pt x="68" y="59"/>
                    <a:pt x="68" y="59"/>
                    <a:pt x="68" y="59"/>
                  </a:cubicBezTo>
                  <a:cubicBezTo>
                    <a:pt x="68" y="59"/>
                    <a:pt x="68" y="59"/>
                    <a:pt x="68" y="59"/>
                  </a:cubicBezTo>
                  <a:cubicBezTo>
                    <a:pt x="72" y="53"/>
                    <a:pt x="75" y="45"/>
                    <a:pt x="75" y="37"/>
                  </a:cubicBezTo>
                  <a:cubicBezTo>
                    <a:pt x="75" y="17"/>
                    <a:pt x="58" y="0"/>
                    <a:pt x="38" y="0"/>
                  </a:cubicBezTo>
                  <a:cubicBezTo>
                    <a:pt x="17" y="0"/>
                    <a:pt x="0" y="17"/>
                    <a:pt x="0" y="37"/>
                  </a:cubicBezTo>
                  <a:cubicBezTo>
                    <a:pt x="0" y="58"/>
                    <a:pt x="17" y="74"/>
                    <a:pt x="38" y="74"/>
                  </a:cubicBezTo>
                  <a:cubicBezTo>
                    <a:pt x="46" y="74"/>
                    <a:pt x="53" y="72"/>
                    <a:pt x="59" y="67"/>
                  </a:cubicBezTo>
                  <a:cubicBezTo>
                    <a:pt x="59" y="67"/>
                    <a:pt x="59" y="67"/>
                    <a:pt x="59" y="67"/>
                  </a:cubicBezTo>
                  <a:cubicBezTo>
                    <a:pt x="69" y="77"/>
                    <a:pt x="69" y="77"/>
                    <a:pt x="69" y="77"/>
                  </a:cubicBezTo>
                  <a:cubicBezTo>
                    <a:pt x="80" y="88"/>
                    <a:pt x="80" y="88"/>
                    <a:pt x="80" y="88"/>
                  </a:cubicBezTo>
                  <a:cubicBezTo>
                    <a:pt x="79" y="89"/>
                    <a:pt x="79" y="90"/>
                    <a:pt x="80" y="90"/>
                  </a:cubicBezTo>
                  <a:cubicBezTo>
                    <a:pt x="110" y="120"/>
                    <a:pt x="110" y="120"/>
                    <a:pt x="110" y="120"/>
                  </a:cubicBezTo>
                  <a:cubicBezTo>
                    <a:pt x="111" y="122"/>
                    <a:pt x="115" y="120"/>
                    <a:pt x="117" y="117"/>
                  </a:cubicBezTo>
                  <a:cubicBezTo>
                    <a:pt x="118" y="117"/>
                    <a:pt x="118" y="117"/>
                    <a:pt x="118" y="117"/>
                  </a:cubicBezTo>
                  <a:cubicBezTo>
                    <a:pt x="121" y="114"/>
                    <a:pt x="122" y="111"/>
                    <a:pt x="121" y="110"/>
                  </a:cubicBezTo>
                  <a:close/>
                  <a:moveTo>
                    <a:pt x="38" y="66"/>
                  </a:moveTo>
                  <a:cubicBezTo>
                    <a:pt x="22" y="66"/>
                    <a:pt x="9" y="53"/>
                    <a:pt x="9" y="37"/>
                  </a:cubicBezTo>
                  <a:cubicBezTo>
                    <a:pt x="9" y="21"/>
                    <a:pt x="22" y="8"/>
                    <a:pt x="38" y="8"/>
                  </a:cubicBezTo>
                  <a:cubicBezTo>
                    <a:pt x="54" y="8"/>
                    <a:pt x="67" y="21"/>
                    <a:pt x="67" y="37"/>
                  </a:cubicBezTo>
                  <a:cubicBezTo>
                    <a:pt x="67" y="53"/>
                    <a:pt x="54" y="66"/>
                    <a:pt x="38" y="6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 sz="1350"/>
            </a:p>
          </p:txBody>
        </p:sp>
      </p:grpSp>
    </p:spTree>
    <p:extLst>
      <p:ext uri="{BB962C8B-B14F-4D97-AF65-F5344CB8AC3E}">
        <p14:creationId xmlns:p14="http://schemas.microsoft.com/office/powerpoint/2010/main" val="4267225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35</TotalTime>
  <Words>519</Words>
  <Application>Microsoft Office PowerPoint</Application>
  <PresentationFormat>On-screen Show (4:3)</PresentationFormat>
  <Paragraphs>72</Paragraphs>
  <Slides>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宋体</vt:lpstr>
      <vt:lpstr>#9Slide03 Arima Madurai Black</vt:lpstr>
      <vt:lpstr>.VnAristoteH</vt:lpstr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ẾT 1 :  TỨ GIÁC</dc:title>
  <dc:creator>Bich Thuy</dc:creator>
  <cp:lastModifiedBy>Bach Thanh Long</cp:lastModifiedBy>
  <cp:revision>395</cp:revision>
  <dcterms:created xsi:type="dcterms:W3CDTF">2010-06-14T08:55:41Z</dcterms:created>
  <dcterms:modified xsi:type="dcterms:W3CDTF">2021-09-05T10:56:09Z</dcterms:modified>
</cp:coreProperties>
</file>